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>
        <p:scale>
          <a:sx n="125" d="100"/>
          <a:sy n="125" d="100"/>
        </p:scale>
        <p:origin x="45" y="-8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64E2A0-7518-4177-BEAF-9358EAB0C5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646E5AB-5C89-45B3-BDCD-F9C922CA252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0198E8-EC23-4CCD-9604-270CE7372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07DD12-DC4C-49CB-B35A-6A3976C4C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811CEC-CF44-4F28-8607-0AB6AAE73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0350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18D5C9-0651-4679-8B31-75721B84D8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30DD7EF-EB9F-4DEC-BB65-9E42D7FF41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FB3564-5D69-47D5-BAC6-6043D88A27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B05E46-F8E4-44EF-8ABE-FB79DDEDE9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BDCEC0-922A-4703-AA39-57DCAD35D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429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6BC4AA9-E5C4-4765-B534-BAD4701D707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6E80DB3-9C94-4B74-B1AE-6AF148D4F7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EB0660-FA2C-4F78-9F1C-C6B4863BD5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F597E3-BB12-4B6C-8518-C48736394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A1D716-5C6B-4123-B5C4-FFC7DD5FF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1846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AF1FBC-A985-4C62-927F-868F7912E6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63D73C-BFCD-4CA3-9EE4-7B0A944099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E62883-05D4-4114-AA44-B8DB2E76F8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AEF1DE-BB45-4A4E-AD01-E23F63C6C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B44943-AA6F-4299-8D2D-1F3B87CC5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154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9D03C6-BA01-4099-A708-52B5DEE92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5CAC718-7A6F-4D2C-93D3-DB434DFA13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DF4968-C867-43F6-8651-8FEA65647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786094-409A-4BC7-924B-3F6F7DFD8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FF3651-31CB-47BD-A0CF-A4E35D43B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16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BD4F09-2ACD-47F1-81B4-D8E30AFD8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F64299-1ECB-4867-9962-A2A2B4B295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43A9FF7-336A-4DD0-B670-CF905825D7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EEAD921-CA30-40B7-884E-D6EF8F87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7448979-EDFA-42AA-A0D3-096B217B6B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A0DC89-279D-4E52-8E96-C78BA17AF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5242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AF0345-7090-47CE-83B2-4F5BFA0D35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EEC6D64-2306-4234-9F1C-D610AE2DFE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93DA20A-286B-4950-BC85-99F6628222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4A1610D-9518-4FB1-9696-BB864E76FE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153E11B-73AD-40C4-AAE3-504C1D7485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37010E8-2625-4F07-9E5C-170412D1F3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18C4C2C-DA5F-40EC-A507-D8F40A176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69A876D-2F22-47E2-8543-ACACF80EE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983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8A64DD-9A99-4A62-9504-1F9D80EAB3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DCCC35E-5C41-4BCA-B8FC-FC376F953A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A140CCE-5ECD-4803-94BB-F51DD58C3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322B0B3-00CF-434D-9EE4-19B8833B6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4882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96182BE-6A00-4A59-8432-1CD21E524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8554CD4-4716-462C-9CEA-79E24A22B7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EA8DF02-8093-4C84-9CF0-9027CE4A8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4851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86A7FF-1643-41CC-BEB6-AF1898C989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2AA0B0-F3B1-4029-88FE-26EA2759AF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6575160-EC57-4A17-893F-D0C61414D3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EFFA094-2EB5-46A6-AFFD-6AB79F0489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0F446E1-DD77-4C9D-961C-F040E50BBE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2026E5-2A13-4301-A52A-62BAE39DD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002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7F1C0D-4B6B-4F5B-A709-D5A405CFAE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83C1CDF-FD36-4112-A657-50086AF017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96377EB-DDCD-4D41-9343-913A2742B9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EE21D4-5F2E-45C0-9C4C-5C888E0DF0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C904F49-91BF-44E8-B015-12756E279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6B19BD-E6CA-435F-9974-9179076C2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822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9D1271D-06DF-404F-8116-F8FB68864F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3F6253-CDA2-48C5-B9E7-BA883392B7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5FC5B7-102F-4188-AD7E-9D379267418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94DD49-6973-4C03-B13B-2B06916B5C22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F11643-F44E-429F-A90E-3EADF06DB3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52E358-F240-4424-AE74-7CB255FDEC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68E1E2-3A43-4475-9E7D-63BB8DB4B3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253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6">
            <a:extLst>
              <a:ext uri="{FF2B5EF4-FFF2-40B4-BE49-F238E27FC236}">
                <a16:creationId xmlns:a16="http://schemas.microsoft.com/office/drawing/2014/main" id="{88F277EB-6CB0-498A-98BF-2F69B73AC13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5664736"/>
              </p:ext>
            </p:extLst>
          </p:nvPr>
        </p:nvGraphicFramePr>
        <p:xfrm>
          <a:off x="947739" y="1692276"/>
          <a:ext cx="2443161" cy="292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4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4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43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6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9" marR="91459" marT="45690" marB="456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内容占位符 8">
            <a:extLst>
              <a:ext uri="{FF2B5EF4-FFF2-40B4-BE49-F238E27FC236}">
                <a16:creationId xmlns:a16="http://schemas.microsoft.com/office/drawing/2014/main" id="{8C8646F9-F17B-48DB-9E82-D1CA94AE85D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5663524"/>
              </p:ext>
            </p:extLst>
          </p:nvPr>
        </p:nvGraphicFramePr>
        <p:xfrm>
          <a:off x="3869102" y="1692276"/>
          <a:ext cx="1712910" cy="16240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09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09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09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600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D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00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d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00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d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00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d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72" marR="91472" marT="45713" marB="4571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内容占位符 8">
            <a:extLst>
              <a:ext uri="{FF2B5EF4-FFF2-40B4-BE49-F238E27FC236}">
                <a16:creationId xmlns:a16="http://schemas.microsoft.com/office/drawing/2014/main" id="{58E23CDF-07EB-47CA-8B1D-F3806F8C71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8346560"/>
              </p:ext>
            </p:extLst>
          </p:nvPr>
        </p:nvGraphicFramePr>
        <p:xfrm>
          <a:off x="3907498" y="3923595"/>
          <a:ext cx="579438" cy="7317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9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599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endParaRPr lang="zh-CN" altLang="en-US" sz="1800" b="0" i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541" marR="91541" marT="45777" marB="4577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99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0" i="1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1800" b="0" i="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0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541" marR="91541" marT="45777" marB="4577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5E495D6-8686-44CD-B900-D15D0BB11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4552"/>
              </p:ext>
            </p:extLst>
          </p:nvPr>
        </p:nvGraphicFramePr>
        <p:xfrm>
          <a:off x="947739" y="1288256"/>
          <a:ext cx="291780" cy="31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109803F-612B-4205-839E-07FB76552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7739" y="1288256"/>
                        <a:ext cx="291780" cy="31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3491AC8-DE6C-4301-930A-DE0C00CD6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40523"/>
              </p:ext>
            </p:extLst>
          </p:nvPr>
        </p:nvGraphicFramePr>
        <p:xfrm>
          <a:off x="3797987" y="1263739"/>
          <a:ext cx="248914" cy="31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7987" y="1263739"/>
                        <a:ext cx="248914" cy="31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AB422E1-6C64-4FD0-BA3F-F0E9325BC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86446"/>
              </p:ext>
            </p:extLst>
          </p:nvPr>
        </p:nvGraphicFramePr>
        <p:xfrm>
          <a:off x="3869102" y="3606795"/>
          <a:ext cx="656229" cy="31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9102" y="3606795"/>
                        <a:ext cx="656229" cy="31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0BBAEE44-EA81-445E-AB68-A4E2F875C6E7}"/>
              </a:ext>
            </a:extLst>
          </p:cNvPr>
          <p:cNvSpPr txBox="1"/>
          <p:nvPr/>
        </p:nvSpPr>
        <p:spPr>
          <a:xfrm>
            <a:off x="1951309" y="4617876"/>
            <a:ext cx="1208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E2099E6-AE7C-4D51-9235-13B4B9C71FAB}"/>
              </a:ext>
            </a:extLst>
          </p:cNvPr>
          <p:cNvSpPr txBox="1"/>
          <p:nvPr/>
        </p:nvSpPr>
        <p:spPr>
          <a:xfrm>
            <a:off x="4525331" y="3343608"/>
            <a:ext cx="1208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53E7445-D8F0-455E-B9B8-62D42B0DC0E8}"/>
              </a:ext>
            </a:extLst>
          </p:cNvPr>
          <p:cNvSpPr txBox="1"/>
          <p:nvPr/>
        </p:nvSpPr>
        <p:spPr>
          <a:xfrm>
            <a:off x="3970609" y="4655343"/>
            <a:ext cx="1208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5073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7</Words>
  <Application>Microsoft Office PowerPoint</Application>
  <PresentationFormat>宽屏</PresentationFormat>
  <Paragraphs>41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gJie Liu</dc:creator>
  <cp:lastModifiedBy>ChengJie Liu</cp:lastModifiedBy>
  <cp:revision>2</cp:revision>
  <dcterms:created xsi:type="dcterms:W3CDTF">2022-02-28T05:16:01Z</dcterms:created>
  <dcterms:modified xsi:type="dcterms:W3CDTF">2022-02-28T05:18:02Z</dcterms:modified>
</cp:coreProperties>
</file>